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886" r:id="rId2"/>
    <p:sldId id="804" r:id="rId3"/>
    <p:sldId id="938" r:id="rId4"/>
    <p:sldId id="940" r:id="rId5"/>
    <p:sldId id="939" r:id="rId6"/>
    <p:sldId id="935" r:id="rId7"/>
    <p:sldId id="944" r:id="rId8"/>
    <p:sldId id="933" r:id="rId9"/>
    <p:sldId id="936" r:id="rId10"/>
    <p:sldId id="945" r:id="rId11"/>
    <p:sldId id="941" r:id="rId12"/>
    <p:sldId id="943" r:id="rId13"/>
    <p:sldId id="942" r:id="rId14"/>
    <p:sldId id="946" r:id="rId15"/>
    <p:sldId id="929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40FF"/>
    <a:srgbClr val="FFFF67"/>
    <a:srgbClr val="F3F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74" autoAdjust="0"/>
    <p:restoredTop sz="94666"/>
  </p:normalViewPr>
  <p:slideViewPr>
    <p:cSldViewPr snapToGrid="0" snapToObjects="1">
      <p:cViewPr varScale="1">
        <p:scale>
          <a:sx n="112" d="100"/>
          <a:sy n="112" d="100"/>
        </p:scale>
        <p:origin x="123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52425A-B869-ED44-AABC-864CA411AED4}" type="datetimeFigureOut">
              <a:rPr lang="en-US" smtClean="0"/>
              <a:pPr/>
              <a:t>1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D4BE7-F420-8A48-AFA4-886DC4867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976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4C7EB-5FA1-2A48-96AC-B3FDC2A4A197}" type="datetimeFigureOut">
              <a:rPr lang="en-US" smtClean="0"/>
              <a:pPr/>
              <a:t>1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512964-9D25-F140-BCE5-41B8A8543C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710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8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Hadron Physics </a:t>
            </a:r>
            <a:br>
              <a:rPr lang="en-US" dirty="0" smtClean="0"/>
            </a:br>
            <a:r>
              <a:rPr lang="en-US" dirty="0" smtClean="0"/>
              <a:t>in China and the Facilitie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72067" y="3886200"/>
            <a:ext cx="73660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Zhengguo</a:t>
            </a:r>
            <a:r>
              <a:rPr lang="en-US" dirty="0" smtClean="0"/>
              <a:t> Zhao</a:t>
            </a:r>
          </a:p>
          <a:p>
            <a:r>
              <a:rPr lang="en-US" dirty="0" smtClean="0"/>
              <a:t>University of Science and Technology of China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16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537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485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00" y="50539"/>
            <a:ext cx="9110800" cy="714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Hadron Phys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7075" y="1059768"/>
            <a:ext cx="8654105" cy="5066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300" y="889795"/>
            <a:ext cx="9119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539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Rot="1" noChangeArrowheads="1"/>
          </p:cNvSpPr>
          <p:nvPr/>
        </p:nvSpPr>
        <p:spPr bwMode="auto">
          <a:xfrm>
            <a:off x="1615435" y="3882936"/>
            <a:ext cx="6062351" cy="267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Clr>
                <a:schemeClr val="folHlink"/>
              </a:buClr>
              <a:buFont typeface="Wingdings" charset="2"/>
              <a:buNone/>
            </a:pPr>
            <a:r>
              <a:rPr lang="en-US" altLang="zh-CN" sz="3200" b="1" dirty="0" err="1" smtClean="0">
                <a:latin typeface="Arial" panose="020B0604020202020204" pitchFamily="34" charset="0"/>
                <a:ea typeface="华文楷体" charset="-122"/>
              </a:rPr>
              <a:t>Hongjuan</a:t>
            </a:r>
            <a:r>
              <a:rPr lang="en-US" altLang="zh-CN" sz="3200" b="1" dirty="0" smtClean="0">
                <a:latin typeface="Arial" panose="020B0604020202020204" pitchFamily="34" charset="0"/>
                <a:ea typeface="华文楷体" charset="-122"/>
              </a:rPr>
              <a:t> Zheng, </a:t>
            </a:r>
            <a:r>
              <a:rPr lang="en-US" altLang="zh-CN" sz="3200" b="1" dirty="0" err="1" smtClean="0">
                <a:latin typeface="Arial" panose="020B0604020202020204" pitchFamily="34" charset="0"/>
                <a:ea typeface="华文楷体" charset="-122"/>
              </a:rPr>
              <a:t>Jie</a:t>
            </a:r>
            <a:r>
              <a:rPr lang="en-US" altLang="zh-CN" sz="3200" b="1" dirty="0" smtClean="0">
                <a:latin typeface="Arial" panose="020B0604020202020204" pitchFamily="34" charset="0"/>
                <a:ea typeface="华文楷体" charset="-122"/>
              </a:rPr>
              <a:t> </a:t>
            </a:r>
            <a:r>
              <a:rPr lang="en-US" altLang="zh-CN" sz="3200" b="1" dirty="0" err="1" smtClean="0">
                <a:latin typeface="Arial" panose="020B0604020202020204" pitchFamily="34" charset="0"/>
                <a:ea typeface="华文楷体" charset="-122"/>
              </a:rPr>
              <a:t>Gao</a:t>
            </a:r>
            <a:r>
              <a:rPr lang="en-US" altLang="zh-CN" sz="3200" b="1" dirty="0" smtClean="0">
                <a:latin typeface="Arial" panose="020B0604020202020204" pitchFamily="34" charset="0"/>
                <a:ea typeface="华文楷体" charset="-122"/>
              </a:rPr>
              <a:t>, Na Wang</a:t>
            </a: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endParaRPr lang="en-US" altLang="zh-CN" sz="2800" b="1" dirty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r>
              <a:rPr lang="en-US" altLang="zh-CN" sz="2400" b="1" dirty="0" smtClean="0">
                <a:latin typeface="Arial" panose="020B0604020202020204" pitchFamily="34" charset="0"/>
                <a:ea typeface="华文楷体" charset="-122"/>
              </a:rPr>
              <a:t>2017-01-13</a:t>
            </a:r>
            <a:endParaRPr lang="zh-CN" altLang="en-US" sz="2400" b="1" dirty="0">
              <a:latin typeface="Arial" panose="020B0604020202020204" pitchFamily="34" charset="0"/>
              <a:ea typeface="华文楷体" charset="-122"/>
            </a:endParaRPr>
          </a:p>
        </p:txBody>
      </p: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752643"/>
            <a:ext cx="9140825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" name="Rectangle 1"/>
          <p:cNvSpPr>
            <a:spLocks noChangeArrowheads="1"/>
          </p:cNvSpPr>
          <p:nvPr/>
        </p:nvSpPr>
        <p:spPr bwMode="auto">
          <a:xfrm>
            <a:off x="-22225" y="1085929"/>
            <a:ext cx="914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ts val="1800"/>
              </a:spcBef>
            </a:pPr>
            <a:r>
              <a:rPr lang="en-US" altLang="zh-CN" sz="4000" b="1" dirty="0">
                <a:solidFill>
                  <a:srgbClr val="C00000"/>
                </a:solidFill>
                <a:latin typeface="Arial" panose="020B0604020202020204" pitchFamily="34" charset="0"/>
                <a:ea typeface="华文楷体" charset="-122"/>
              </a:rPr>
              <a:t>Bunch Lengthening in CEPC for Different Design Parameters</a:t>
            </a:r>
            <a:r>
              <a:rPr lang="zh-CN" altLang="zh-CN" dirty="0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</a:p>
          <a:p>
            <a:pPr algn="ctr" eaLnBrk="1" hangingPunct="1"/>
            <a:endParaRPr lang="en-US" altLang="zh-CN" sz="4000" b="1" dirty="0">
              <a:latin typeface="Arial" panose="020B0604020202020204" pitchFamily="34" charset="0"/>
              <a:ea typeface="华文楷体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25712" cy="130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46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61</a:t>
            </a:r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km design sche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lengthening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for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iggs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low power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5800" y="5371285"/>
            <a:ext cx="8001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9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57 mA</a:t>
            </a:r>
            <a:endParaRPr lang="en-US" altLang="zh-CN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2.9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%  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pread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8.4%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83113"/>
              </p:ext>
            </p:extLst>
          </p:nvPr>
        </p:nvGraphicFramePr>
        <p:xfrm>
          <a:off x="4038600" y="1620044"/>
          <a:ext cx="510540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Mathcad" r:id="rId3" imgW="5105520" imgH="3952800" progId="Mathcad">
                  <p:embed/>
                </p:oleObj>
              </mc:Choice>
              <mc:Fallback>
                <p:oleObj name="Mathcad" r:id="rId3" imgW="5105520" imgH="3952800" progId="Mathcad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620044"/>
                        <a:ext cx="5105400" cy="395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83100"/>
              </p:ext>
            </p:extLst>
          </p:nvPr>
        </p:nvGraphicFramePr>
        <p:xfrm>
          <a:off x="7825" y="1839716"/>
          <a:ext cx="4334241" cy="331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25" y="1839716"/>
                        <a:ext cx="4334241" cy="3316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66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Parameters </a:t>
            </a:r>
            <a:r>
              <a:rPr lang="en-US" altLang="zh-CN" sz="30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for CEPC </a:t>
            </a:r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double ring</a:t>
            </a:r>
            <a:b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</a:br>
            <a:r>
              <a:rPr lang="zh-CN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（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wangdou20161219</a:t>
            </a:r>
            <a:r>
              <a:rPr lang="zh-CN" alt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）</a:t>
            </a:r>
            <a:endParaRPr lang="en-US" altLang="zh-CN" sz="1600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9623296"/>
              </p:ext>
            </p:extLst>
          </p:nvPr>
        </p:nvGraphicFramePr>
        <p:xfrm>
          <a:off x="0" y="908720"/>
          <a:ext cx="9143999" cy="5983494"/>
        </p:xfrm>
        <a:graphic>
          <a:graphicData uri="http://schemas.openxmlformats.org/drawingml/2006/table">
            <a:tbl>
              <a:tblPr firstRow="1" bandRow="1"/>
              <a:tblGrid>
                <a:gridCol w="1979712"/>
                <a:gridCol w="864096"/>
                <a:gridCol w="1008112"/>
                <a:gridCol w="1080120"/>
                <a:gridCol w="1238300"/>
                <a:gridCol w="966439"/>
                <a:gridCol w="1040780"/>
                <a:gridCol w="96644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</a:t>
                      </a: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7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7.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5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6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32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altLang="en-US" sz="12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/0.0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9/0.009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3/0.14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16/0.05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9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618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Impedance budget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738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Impedance budget </a:t>
            </a:r>
            <a:r>
              <a:rPr lang="en-US" altLang="zh-CN" sz="20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(from Na Wang, based 100 km design scheme)</a:t>
            </a:r>
            <a:endParaRPr lang="en-US" altLang="zh-CN" sz="2000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257175" y="1570633"/>
            <a:ext cx="8886825" cy="5042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400" dirty="0" smtClean="0"/>
              <a:t>    </a:t>
            </a:r>
            <a:r>
              <a:rPr kumimoji="1"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upling impedance dominated by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ive wall impedance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 elements with large numbers (RF cavities, flanges, BPMs, bellows, …)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 elements with large impedances (IP duct, collimators, kickers, …)</a:t>
            </a:r>
            <a:endParaRPr kumimoji="1" lang="zh-CN" altLang="en-US" sz="180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275433"/>
              </p:ext>
            </p:extLst>
          </p:nvPr>
        </p:nvGraphicFramePr>
        <p:xfrm>
          <a:off x="1229072" y="3149293"/>
          <a:ext cx="6914803" cy="3309936"/>
        </p:xfrm>
        <a:graphic>
          <a:graphicData uri="http://schemas.openxmlformats.org/drawingml/2006/table">
            <a:tbl>
              <a:tblPr firstRow="1" bandRow="1"/>
              <a:tblGrid>
                <a:gridCol w="1728301"/>
                <a:gridCol w="1005027"/>
                <a:gridCol w="827072"/>
                <a:gridCol w="847665"/>
                <a:gridCol w="1138895"/>
                <a:gridCol w="1367843"/>
              </a:tblGrid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Component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Number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R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kΩ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L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nH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Z</a:t>
                      </a:r>
                      <a:r>
                        <a:rPr lang="en-US" altLang="zh-CN" sz="1600" baseline="-25000" dirty="0" smtClean="0">
                          <a:solidFill>
                            <a:srgbClr val="000000"/>
                          </a:solidFill>
                        </a:rPr>
                        <a:t>||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/</a:t>
                      </a:r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mΩ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err="1" smtClean="0">
                          <a:solidFill>
                            <a:srgbClr val="000000"/>
                          </a:solidFill>
                        </a:rPr>
                        <a:t>k</a:t>
                      </a:r>
                      <a:r>
                        <a:rPr lang="en-US" altLang="zh-CN" sz="1600" baseline="-25000" dirty="0" err="1" smtClean="0">
                          <a:solidFill>
                            <a:srgbClr val="000000"/>
                          </a:solidFill>
                        </a:rPr>
                        <a:t>loss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V/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pC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Resistive wall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5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863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6.3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458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RF cavitie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</a:rPr>
                        <a:t>384</a:t>
                      </a:r>
                      <a:endParaRPr lang="zh-CN" alt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2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79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1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66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Flange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8500</a:t>
                      </a: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.2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10.4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.8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51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BPM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43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0.4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42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Bellow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85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7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75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7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15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Pumping port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85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02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.3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Total</a:t>
                      </a:r>
                      <a:r>
                        <a:rPr lang="el-GR" altLang="zh-CN" sz="1600" dirty="0" smtClean="0">
                          <a:solidFill>
                            <a:srgbClr val="C00000"/>
                          </a:solidFill>
                        </a:rPr>
                        <a:t>(σ=</a:t>
                      </a:r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</a:rPr>
                        <a:t>2.9mm)</a:t>
                      </a: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2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505.2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28.4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535.2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169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100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km design sche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019675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5875" y="2562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632591"/>
              </p:ext>
            </p:extLst>
          </p:nvPr>
        </p:nvGraphicFramePr>
        <p:xfrm>
          <a:off x="517236" y="1847290"/>
          <a:ext cx="8169566" cy="45127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64707"/>
                <a:gridCol w="1156547"/>
                <a:gridCol w="1071164"/>
                <a:gridCol w="1117736"/>
                <a:gridCol w="919804"/>
                <a:gridCol w="919804"/>
                <a:gridCol w="919804"/>
              </a:tblGrid>
              <a:tr h="64334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HL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LP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3877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number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25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0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052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71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71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3877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 (mA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9.9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9.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.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32.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449.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449.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52464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 /beam (MW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.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.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6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V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2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2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6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Hz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600" kern="100" baseline="-250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m)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9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9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.9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no.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4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2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 factor (V/</a:t>
                      </a: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535.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397.68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901.88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802.19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812.54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40.4</a:t>
                      </a:r>
                      <a:endParaRPr lang="en-US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uctance (</a:t>
                      </a: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505.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34.86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57.9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81.004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77.708</a:t>
                      </a:r>
                      <a:endParaRPr lang="en-US" altLang="zh-CN" sz="1600" kern="10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505.2</a:t>
                      </a:r>
                      <a:endParaRPr lang="en-US" altLang="zh-CN" sz="1600" kern="10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baseline="-250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44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413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89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707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719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98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ε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142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12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4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152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16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411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3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lengthening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for different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367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100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km design sche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lengthening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for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iggs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low power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5800" y="5371285"/>
            <a:ext cx="8001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9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47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41.3%  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pread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is 12.6%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7484"/>
              </p:ext>
            </p:extLst>
          </p:nvPr>
        </p:nvGraphicFramePr>
        <p:xfrm>
          <a:off x="4140327" y="1704249"/>
          <a:ext cx="5003673" cy="386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Mathcad" r:id="rId3" imgW="4819680" imgH="3724200" progId="Mathcad">
                  <p:embed/>
                </p:oleObj>
              </mc:Choice>
              <mc:Fallback>
                <p:oleObj name="Mathcad" r:id="rId3" imgW="4819680" imgH="3724200" progId="Mathcad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327" y="1704249"/>
                        <a:ext cx="5003673" cy="386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488727"/>
              </p:ext>
            </p:extLst>
          </p:nvPr>
        </p:nvGraphicFramePr>
        <p:xfrm>
          <a:off x="185460" y="1872595"/>
          <a:ext cx="4235948" cy="324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60" y="1872595"/>
                        <a:ext cx="4235948" cy="3241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Conclus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200" b="1" dirty="0">
                <a:latin typeface="Arial" panose="020B0604020202020204" pitchFamily="34" charset="0"/>
                <a:ea typeface="华文楷体" pitchFamily="2" charset="-122"/>
              </a:rPr>
              <a:t>The estimated results show that the bunch lengthening is a problem in CEPC, especially for Z design</a:t>
            </a:r>
            <a:r>
              <a:rPr lang="en-US" altLang="zh-CN" sz="2200" b="1" dirty="0" smtClean="0">
                <a:latin typeface="Arial" panose="020B0604020202020204" pitchFamily="34" charset="0"/>
                <a:ea typeface="华文楷体" pitchFamily="2" charset="-122"/>
              </a:rPr>
              <a:t>.</a:t>
            </a: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200" b="1" dirty="0" smtClean="0">
                <a:latin typeface="Arial" panose="020B0604020202020204" pitchFamily="34" charset="0"/>
                <a:ea typeface="华文楷体" pitchFamily="2" charset="-122"/>
              </a:rPr>
              <a:t>The </a:t>
            </a:r>
            <a:r>
              <a:rPr lang="en-US" altLang="zh-CN" sz="2200" b="1" dirty="0">
                <a:latin typeface="Arial" panose="020B0604020202020204" pitchFamily="34" charset="0"/>
                <a:ea typeface="华文楷体" pitchFamily="2" charset="-122"/>
              </a:rPr>
              <a:t>resistive wall </a:t>
            </a:r>
            <a:r>
              <a:rPr lang="en-US" altLang="zh-CN" sz="2200" b="1" dirty="0" smtClean="0">
                <a:latin typeface="Arial" panose="020B0604020202020204" pitchFamily="34" charset="0"/>
                <a:ea typeface="华文楷体" pitchFamily="2" charset="-122"/>
              </a:rPr>
              <a:t>and the bellows contribute </a:t>
            </a:r>
            <a:r>
              <a:rPr lang="en-US" altLang="zh-CN" sz="2200" b="1" dirty="0">
                <a:latin typeface="Arial" panose="020B0604020202020204" pitchFamily="34" charset="0"/>
                <a:ea typeface="华文楷体" pitchFamily="2" charset="-122"/>
              </a:rPr>
              <a:t>more than half </a:t>
            </a:r>
            <a:r>
              <a:rPr lang="en-US" altLang="zh-CN" sz="2200" b="1" dirty="0">
                <a:latin typeface="Arial" panose="020B0604020202020204" pitchFamily="34" charset="0"/>
                <a:ea typeface="华文楷体" pitchFamily="2" charset="-122"/>
              </a:rPr>
              <a:t>total loss factors </a:t>
            </a:r>
            <a:r>
              <a:rPr lang="en-US" altLang="zh-CN" sz="2200" b="1" dirty="0" smtClean="0">
                <a:latin typeface="Arial" panose="020B0604020202020204" pitchFamily="34" charset="0"/>
                <a:ea typeface="华文楷体" pitchFamily="2" charset="-122"/>
              </a:rPr>
              <a:t>and total </a:t>
            </a:r>
            <a:r>
              <a:rPr lang="en-US" altLang="zh-CN" sz="2200" b="1" dirty="0" smtClean="0">
                <a:latin typeface="Arial" panose="020B0604020202020204" pitchFamily="34" charset="0"/>
                <a:ea typeface="华文楷体" pitchFamily="2" charset="-122"/>
              </a:rPr>
              <a:t>inductance for the 100 km design.</a:t>
            </a: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200" b="1" dirty="0">
                <a:latin typeface="Arial" panose="020B0604020202020204" pitchFamily="34" charset="0"/>
                <a:ea typeface="华文楷体" pitchFamily="2" charset="-122"/>
              </a:rPr>
              <a:t>The </a:t>
            </a:r>
            <a:r>
              <a:rPr lang="en-US" altLang="zh-CN" sz="2200" b="1" dirty="0" smtClean="0">
                <a:latin typeface="Arial" panose="020B0604020202020204" pitchFamily="34" charset="0"/>
                <a:ea typeface="华文楷体" pitchFamily="2" charset="-122"/>
              </a:rPr>
              <a:t>proportion of cavity loss factors decrease for the 100 km design. </a:t>
            </a:r>
            <a:endParaRPr lang="en-US" altLang="zh-CN" sz="2200" b="1" dirty="0">
              <a:latin typeface="Arial" panose="020B0604020202020204" pitchFamily="34" charset="0"/>
              <a:ea typeface="华文楷体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endParaRPr lang="en-US" altLang="zh-CN" sz="2200" b="1" dirty="0">
              <a:latin typeface="Arial" panose="020B0604020202020204" pitchFamily="34" charset="0"/>
              <a:ea typeface="华文楷体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endParaRPr lang="en-US" altLang="zh-CN" sz="22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9550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67237" y="1726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31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Outline</a:t>
            </a:r>
            <a:endParaRPr lang="zh-CN" altLang="en-US" b="1" dirty="0" smtClean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5880" y="981506"/>
            <a:ext cx="828092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  <a:p>
            <a:pPr marL="742950" lvl="1" indent="-2857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54 km </a:t>
            </a:r>
            <a:r>
              <a:rPr lang="en-US" altLang="zh-CN" sz="2400" dirty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design scheme</a:t>
            </a:r>
          </a:p>
          <a:p>
            <a:pPr marL="742950" lvl="1" indent="-2857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61 km </a:t>
            </a:r>
            <a:r>
              <a:rPr lang="en-US" altLang="zh-CN" sz="2400" dirty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design </a:t>
            </a: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scheme</a:t>
            </a:r>
          </a:p>
          <a:p>
            <a:pPr marL="742950" lvl="1" indent="-285750">
              <a:lnSpc>
                <a:spcPct val="150000"/>
              </a:lnSpc>
              <a:buFont typeface="Arial"/>
              <a:buChar char="•"/>
              <a:defRPr/>
            </a:pP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100 km </a:t>
            </a:r>
            <a:r>
              <a:rPr lang="en-US" altLang="zh-CN" sz="2400" dirty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design </a:t>
            </a:r>
            <a:r>
              <a:rPr lang="en-US" altLang="zh-CN" sz="24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/>
                <a:cs typeface="华文楷体"/>
              </a:rPr>
              <a:t>scheme</a:t>
            </a:r>
            <a:endParaRPr lang="en-US" altLang="zh-CN" sz="2400" dirty="0">
              <a:solidFill>
                <a:srgbClr val="0000CC"/>
              </a:solidFill>
              <a:latin typeface="Arial" panose="020B0604020202020204" pitchFamily="34" charset="0"/>
              <a:ea typeface="华文楷体"/>
              <a:cs typeface="华文楷体"/>
            </a:endParaRPr>
          </a:p>
          <a:p>
            <a:pPr marL="342900" indent="-342900">
              <a:lnSpc>
                <a:spcPct val="150000"/>
              </a:lnSpc>
              <a:buClr>
                <a:srgbClr val="7030A0"/>
              </a:buClr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/>
                <a:cs typeface="华文楷体"/>
              </a:rPr>
              <a:t>Conclusion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68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Theory used</a:t>
            </a: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bunch lengthening equation is as follows:</a:t>
            </a:r>
          </a:p>
          <a:p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ergy spread is:</a:t>
            </a: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77831"/>
              </p:ext>
            </p:extLst>
          </p:nvPr>
        </p:nvGraphicFramePr>
        <p:xfrm>
          <a:off x="3307365" y="5452028"/>
          <a:ext cx="1152127" cy="35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7365" y="5452028"/>
                        <a:ext cx="1152127" cy="351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9823"/>
              </p:ext>
            </p:extLst>
          </p:nvPr>
        </p:nvGraphicFramePr>
        <p:xfrm>
          <a:off x="3131839" y="3428950"/>
          <a:ext cx="12601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39" y="3428950"/>
                        <a:ext cx="126014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8"/>
          <p:cNvSpPr txBox="1"/>
          <p:nvPr/>
        </p:nvSpPr>
        <p:spPr>
          <a:xfrm>
            <a:off x="107504" y="6381328"/>
            <a:ext cx="90364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[1] J</a:t>
            </a:r>
            <a:r>
              <a:rPr lang="en-US" altLang="zh-CN" sz="1050" dirty="0"/>
              <a:t>. Gao, On the single bunch longitudinal collective effects in electron storage rings, Nuclear Instruments and Methods in Physics Research A 491(2002) 1-8</a:t>
            </a:r>
            <a:r>
              <a:rPr lang="en-US" altLang="zh-CN" sz="1050" dirty="0" smtClean="0"/>
              <a:t>.</a:t>
            </a:r>
          </a:p>
          <a:p>
            <a:r>
              <a:rPr lang="en-US" altLang="zh-CN" sz="1050" dirty="0" smtClean="0"/>
              <a:t>[2] </a:t>
            </a:r>
            <a:r>
              <a:rPr lang="en-US" altLang="zh-CN" sz="1050" dirty="0"/>
              <a:t>J. </a:t>
            </a:r>
            <a:r>
              <a:rPr lang="en-US" altLang="zh-CN" sz="1050" dirty="0" err="1"/>
              <a:t>Gao</a:t>
            </a:r>
            <a:r>
              <a:rPr lang="en-US" altLang="zh-CN" sz="1050" dirty="0"/>
              <a:t>, An empirical equation for bunch lengthening in electron storage ring, Nuclear Instruments and Methods in Physics Research A 432 (1999) 539-543.</a:t>
            </a:r>
            <a:endParaRPr lang="en-US" altLang="zh-CN" sz="1050" dirty="0" smtClean="0"/>
          </a:p>
        </p:txBody>
      </p:sp>
      <p:sp>
        <p:nvSpPr>
          <p:cNvPr id="4" name="Rectangle 73"/>
          <p:cNvSpPr>
            <a:spLocks noChangeArrowheads="1"/>
          </p:cNvSpPr>
          <p:nvPr/>
        </p:nvSpPr>
        <p:spPr bwMode="auto">
          <a:xfrm>
            <a:off x="2352209" y="24147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59376"/>
              </p:ext>
            </p:extLst>
          </p:nvPr>
        </p:nvGraphicFramePr>
        <p:xfrm>
          <a:off x="2334561" y="2517047"/>
          <a:ext cx="4114835" cy="68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7" imgW="2832100" imgH="469900" progId="Equation.DSMT4">
                  <p:embed/>
                </p:oleObj>
              </mc:Choice>
              <mc:Fallback>
                <p:oleObj name="Equation" r:id="rId7" imgW="2832100" imgH="4699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561" y="2517047"/>
                        <a:ext cx="4114835" cy="681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2609782" y="4440095"/>
            <a:ext cx="118590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83612"/>
              </p:ext>
            </p:extLst>
          </p:nvPr>
        </p:nvGraphicFramePr>
        <p:xfrm>
          <a:off x="2425784" y="4401735"/>
          <a:ext cx="2672250" cy="7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9" imgW="1612900" imgH="457200" progId="Equation.DSMT4">
                  <p:embed/>
                </p:oleObj>
              </mc:Choice>
              <mc:Fallback>
                <p:oleObj name="Equation" r:id="rId9" imgW="161290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84" y="4401735"/>
                        <a:ext cx="2672250" cy="763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35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Parameters </a:t>
            </a:r>
            <a:r>
              <a:rPr lang="en-US" altLang="zh-CN" sz="30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for CEPC partial double </a:t>
            </a:r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ring</a:t>
            </a:r>
            <a:b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</a:br>
            <a:r>
              <a:rPr lang="zh-CN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（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wangdou20160325</a:t>
            </a:r>
            <a:r>
              <a:rPr lang="zh-CN" alt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）</a:t>
            </a:r>
            <a:endParaRPr lang="en-US" altLang="zh-CN" sz="1600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973212"/>
              </p:ext>
            </p:extLst>
          </p:nvPr>
        </p:nvGraphicFramePr>
        <p:xfrm>
          <a:off x="477888" y="92666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165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Impedance budget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4425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Impedance budget </a:t>
            </a:r>
            <a:r>
              <a:rPr lang="en-US" altLang="zh-CN" sz="2000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(from Na Wang, based 54 km design scheme)</a:t>
            </a:r>
            <a:endParaRPr lang="en-US" altLang="zh-CN" sz="2000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257175" y="1570633"/>
            <a:ext cx="8886825" cy="50427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400" dirty="0" smtClean="0"/>
              <a:t>    </a:t>
            </a:r>
            <a:r>
              <a:rPr kumimoji="1"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upling impedance dominated by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ive wall impedance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 elements with large numbers (RF cavities, flanges, BPMs, bellows, …)</a:t>
            </a:r>
          </a:p>
          <a:p>
            <a:pPr lvl="1"/>
            <a:r>
              <a:rPr kumimoji="1" lang="en-US" altLang="zh-CN" sz="18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 elements with large impedances (IP duct, collimators, kickers, …)</a:t>
            </a:r>
            <a:endParaRPr kumimoji="1" lang="zh-CN" altLang="en-US" sz="180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1229072" y="3149293"/>
          <a:ext cx="6914803" cy="3309936"/>
        </p:xfrm>
        <a:graphic>
          <a:graphicData uri="http://schemas.openxmlformats.org/drawingml/2006/table">
            <a:tbl>
              <a:tblPr firstRow="1" bandRow="1"/>
              <a:tblGrid>
                <a:gridCol w="1728301"/>
                <a:gridCol w="1005027"/>
                <a:gridCol w="827072"/>
                <a:gridCol w="847665"/>
                <a:gridCol w="1138895"/>
                <a:gridCol w="1367843"/>
              </a:tblGrid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Component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Number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R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kΩ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L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nH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Z</a:t>
                      </a:r>
                      <a:r>
                        <a:rPr lang="en-US" altLang="zh-CN" sz="1600" baseline="-25000" dirty="0" smtClean="0">
                          <a:solidFill>
                            <a:srgbClr val="000000"/>
                          </a:solidFill>
                        </a:rPr>
                        <a:t>||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/</a:t>
                      </a:r>
                      <a:r>
                        <a:rPr lang="en-US" altLang="zh-CN" sz="1600" i="1" dirty="0" smtClean="0">
                          <a:solidFill>
                            <a:srgbClr val="000000"/>
                          </a:solidFill>
                        </a:rPr>
                        <a:t>n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mΩ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i="1" dirty="0" err="1" smtClean="0">
                          <a:solidFill>
                            <a:srgbClr val="000000"/>
                          </a:solidFill>
                        </a:rPr>
                        <a:t>k</a:t>
                      </a:r>
                      <a:r>
                        <a:rPr lang="en-US" altLang="zh-CN" sz="1600" baseline="-25000" dirty="0" err="1" smtClean="0">
                          <a:solidFill>
                            <a:srgbClr val="000000"/>
                          </a:solidFill>
                        </a:rPr>
                        <a:t>loss</a:t>
                      </a:r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, V/</a:t>
                      </a:r>
                      <a:r>
                        <a:rPr lang="en-US" altLang="zh-CN" sz="1600" dirty="0" err="1" smtClean="0">
                          <a:solidFill>
                            <a:srgbClr val="000000"/>
                          </a:solidFill>
                        </a:rPr>
                        <a:t>pC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/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Resistive wall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6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487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7.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38.4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RF cavitie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</a:rPr>
                        <a:t>384</a:t>
                      </a:r>
                      <a:endParaRPr lang="zh-CN" alt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4.9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132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-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07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Flange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00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65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.8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5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BPM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23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21.4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1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Bellow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00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.9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31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1.6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122.3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Pumping ports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~1000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007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0.1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20000"/>
                      </a:srgbClr>
                    </a:solidFill>
                  </a:tcPr>
                </a:tc>
              </a:tr>
              <a:tr h="413742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Total</a:t>
                      </a:r>
                      <a:r>
                        <a:rPr lang="el-GR" altLang="zh-CN" sz="1600" dirty="0" smtClean="0">
                          <a:solidFill>
                            <a:srgbClr val="C00000"/>
                          </a:solidFill>
                        </a:rPr>
                        <a:t>(σ=4.1</a:t>
                      </a:r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</a:rPr>
                        <a:t>mm)</a:t>
                      </a: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28.8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876.5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35.2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  <a:ea typeface="宋体"/>
                          <a:cs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00"/>
                          </a:solidFill>
                        </a:rPr>
                        <a:t>595.0</a:t>
                      </a:r>
                      <a:endParaRPr lang="zh-CN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T="45725" marB="45725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BBE0E3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033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54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km design sche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819718"/>
              </p:ext>
            </p:extLst>
          </p:nvPr>
        </p:nvGraphicFramePr>
        <p:xfrm>
          <a:off x="405880" y="1856526"/>
          <a:ext cx="7929939" cy="440215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74265"/>
                <a:gridCol w="1200728"/>
                <a:gridCol w="1154545"/>
                <a:gridCol w="1089891"/>
                <a:gridCol w="1071418"/>
                <a:gridCol w="1039092"/>
              </a:tblGrid>
              <a:tr h="64334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Pre-CDR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HL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LP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3877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number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0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10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3877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 (mA)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.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9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5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.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.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07882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 /beam (MW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1.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.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i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6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V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.8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.6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.5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8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Hz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600" kern="100" baseline="-250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m)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6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1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.3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no.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 factor (V/pC)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36.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95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13.05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759.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13.05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uctance (nH)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99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876.5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876.5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876.5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876.5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baseline="-250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81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311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30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39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007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ε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39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07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073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11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5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lengthening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for different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32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54 </a:t>
            </a:r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km design sche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lengthening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for </a:t>
            </a: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Higgs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low power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14292"/>
              </p:ext>
            </p:extLst>
          </p:nvPr>
        </p:nvGraphicFramePr>
        <p:xfrm>
          <a:off x="3994404" y="1704249"/>
          <a:ext cx="4953000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Mathcad" r:id="rId3" imgW="4952880" imgH="3800520" progId="Mathcad">
                  <p:embed/>
                </p:oleObj>
              </mc:Choice>
              <mc:Fallback>
                <p:oleObj name="Mathcad" r:id="rId3" imgW="4952880" imgH="3800520" progId="Mathcad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4404" y="1704249"/>
                        <a:ext cx="4953000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85800" y="5371285"/>
            <a:ext cx="8001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4 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39 </a:t>
            </a:r>
            <a:r>
              <a:rPr lang="en-US" altLang="zh-CN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30.5%  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pread is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7.3%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32327"/>
              </p:ext>
            </p:extLst>
          </p:nvPr>
        </p:nvGraphicFramePr>
        <p:xfrm>
          <a:off x="-138387" y="1887243"/>
          <a:ext cx="4308535" cy="329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38387" y="1887243"/>
                        <a:ext cx="4308535" cy="329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853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Parameters </a:t>
            </a:r>
            <a:r>
              <a:rPr lang="en-US" altLang="zh-CN" sz="30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for CEPC partial double </a:t>
            </a:r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ring</a:t>
            </a:r>
            <a:b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</a:br>
            <a:r>
              <a:rPr lang="zh-CN" alt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（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wangdou20160918/23</a:t>
            </a:r>
            <a:r>
              <a:rPr lang="zh-CN" alt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）</a:t>
            </a:r>
            <a:endParaRPr lang="en-US" altLang="zh-CN" sz="1600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4852216"/>
              </p:ext>
            </p:extLst>
          </p:nvPr>
        </p:nvGraphicFramePr>
        <p:xfrm>
          <a:off x="323528" y="926855"/>
          <a:ext cx="8208912" cy="5849535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36313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b="1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b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b="1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b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6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b="1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7.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b="1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7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4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b="1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b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b="1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b="1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b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b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990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61 km design sche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019675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5875" y="2562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3946404"/>
              </p:ext>
            </p:extLst>
          </p:nvPr>
        </p:nvGraphicFramePr>
        <p:xfrm>
          <a:off x="581891" y="1865754"/>
          <a:ext cx="7532255" cy="44114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56873"/>
                <a:gridCol w="1376218"/>
                <a:gridCol w="1274618"/>
                <a:gridCol w="1330036"/>
                <a:gridCol w="1094510"/>
              </a:tblGrid>
              <a:tr h="64334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HL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LP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3877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number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7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3877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 (mA)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9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.5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7.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517127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 /beam (MW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5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3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600" kern="1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V)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8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1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1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Hz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600" kern="100" baseline="-250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m)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5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5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no.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 factor (V/pC)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6.14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4.66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9.77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3.05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uctance (nH)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76.5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76.5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76.5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76.5</a:t>
                      </a:r>
                      <a:endParaRPr lang="zh-CN" sz="1600" kern="10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baseline="-250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2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29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6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1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1672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ε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82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8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1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88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3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Bunch lengthening </a:t>
            </a:r>
            <a:r>
              <a:rPr lang="en-US" altLang="zh-CN" sz="2400" b="1" dirty="0" smtClean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for different design</a:t>
            </a:r>
            <a:endParaRPr lang="en-US" altLang="zh-CN" sz="2400" b="1" dirty="0">
              <a:solidFill>
                <a:srgbClr val="0000CC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10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71</TotalTime>
  <Words>1816</Words>
  <Application>Microsoft Office PowerPoint</Application>
  <PresentationFormat>全屏显示(4:3)</PresentationFormat>
  <Paragraphs>969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华文楷体</vt:lpstr>
      <vt:lpstr>宋体</vt:lpstr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cad Document</vt:lpstr>
      <vt:lpstr>Origin Graph</vt:lpstr>
      <vt:lpstr>PowerPoint 演示文稿</vt:lpstr>
      <vt:lpstr>Outline</vt:lpstr>
      <vt:lpstr>Bunch lengthening analysis</vt:lpstr>
      <vt:lpstr>Parameters for CEPC partial double ring （wangdou20160325）</vt:lpstr>
      <vt:lpstr>Impedance budget</vt:lpstr>
      <vt:lpstr>54 km design scheme</vt:lpstr>
      <vt:lpstr>54 km design scheme</vt:lpstr>
      <vt:lpstr>Parameters for CEPC partial double ring （wangdou20160918/23）</vt:lpstr>
      <vt:lpstr>61 km design scheme</vt:lpstr>
      <vt:lpstr>61 km design scheme</vt:lpstr>
      <vt:lpstr>Parameters for CEPC double ring （wangdou20161219）</vt:lpstr>
      <vt:lpstr>Impedance budget</vt:lpstr>
      <vt:lpstr>100 km design scheme</vt:lpstr>
      <vt:lpstr>100 km design scheme</vt:lpstr>
      <vt:lpstr>Conclusion</vt:lpstr>
    </vt:vector>
  </TitlesOfParts>
  <Company>u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ozg</dc:creator>
  <cp:lastModifiedBy>zheng</cp:lastModifiedBy>
  <cp:revision>1314</cp:revision>
  <dcterms:created xsi:type="dcterms:W3CDTF">2012-07-20T12:09:59Z</dcterms:created>
  <dcterms:modified xsi:type="dcterms:W3CDTF">2017-01-13T08:00:33Z</dcterms:modified>
</cp:coreProperties>
</file>